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3A7A" w:rsidRPr="00D03A7A" w:rsidRDefault="00D03A7A" w:rsidP="00D03A7A">
      <w:pPr>
        <w:rPr>
          <w:b/>
          <w:sz w:val="24"/>
          <w:szCs w:val="24"/>
        </w:rPr>
      </w:pPr>
      <w:r w:rsidRPr="00D03A7A">
        <w:rPr>
          <w:b/>
          <w:sz w:val="24"/>
          <w:szCs w:val="24"/>
        </w:rPr>
        <w:t>Tehtävä:</w:t>
      </w:r>
    </w:p>
    <w:p w:rsidR="00BC38B4" w:rsidRPr="00D03A7A" w:rsidRDefault="00BC38B4">
      <w:pPr>
        <w:rPr>
          <w:b/>
          <w:sz w:val="24"/>
          <w:szCs w:val="24"/>
        </w:rPr>
      </w:pPr>
      <w:r w:rsidRPr="00D03A7A">
        <w:rPr>
          <w:b/>
          <w:sz w:val="24"/>
          <w:szCs w:val="24"/>
        </w:rPr>
        <w:t>Kahvipaahtimo valmistaa kahta eri kahvia</w:t>
      </w:r>
      <w:r w:rsidR="00AF7BAA" w:rsidRPr="00D03A7A">
        <w:rPr>
          <w:b/>
          <w:sz w:val="24"/>
          <w:szCs w:val="24"/>
        </w:rPr>
        <w:t>:</w:t>
      </w:r>
      <w:r w:rsidRPr="00D03A7A">
        <w:rPr>
          <w:b/>
          <w:sz w:val="24"/>
          <w:szCs w:val="24"/>
        </w:rPr>
        <w:t xml:space="preserve"> arkikahvi</w:t>
      </w:r>
      <w:r w:rsidR="00AF7BAA" w:rsidRPr="00D03A7A">
        <w:rPr>
          <w:b/>
          <w:sz w:val="24"/>
          <w:szCs w:val="24"/>
        </w:rPr>
        <w:t>a</w:t>
      </w:r>
      <w:r w:rsidRPr="00D03A7A">
        <w:rPr>
          <w:b/>
          <w:sz w:val="24"/>
          <w:szCs w:val="24"/>
        </w:rPr>
        <w:t xml:space="preserve"> Xavier</w:t>
      </w:r>
      <w:r w:rsidR="00AF7BAA" w:rsidRPr="00D03A7A">
        <w:rPr>
          <w:b/>
          <w:sz w:val="24"/>
          <w:szCs w:val="24"/>
        </w:rPr>
        <w:t xml:space="preserve"> ja vähän parempaa</w:t>
      </w:r>
      <w:r w:rsidRPr="00D03A7A">
        <w:rPr>
          <w:b/>
          <w:sz w:val="24"/>
          <w:szCs w:val="24"/>
        </w:rPr>
        <w:t xml:space="preserve"> kahvi</w:t>
      </w:r>
      <w:r w:rsidR="00AF7BAA" w:rsidRPr="00D03A7A">
        <w:rPr>
          <w:b/>
          <w:sz w:val="24"/>
          <w:szCs w:val="24"/>
        </w:rPr>
        <w:t>a</w:t>
      </w:r>
      <w:r w:rsidRPr="00D03A7A">
        <w:rPr>
          <w:b/>
          <w:sz w:val="24"/>
          <w:szCs w:val="24"/>
        </w:rPr>
        <w:t xml:space="preserve"> Yvonne. </w:t>
      </w:r>
    </w:p>
    <w:p w:rsidR="00BC38B4" w:rsidRPr="00D03A7A" w:rsidRDefault="00BC38B4">
      <w:r w:rsidRPr="00D03A7A">
        <w:t xml:space="preserve">Paahtimolla on kahta eri kahvipapua. </w:t>
      </w:r>
      <w:proofErr w:type="spellStart"/>
      <w:r w:rsidRPr="00D03A7A">
        <w:t>Columbialaista</w:t>
      </w:r>
      <w:proofErr w:type="spellEnd"/>
      <w:r w:rsidRPr="00D03A7A">
        <w:t xml:space="preserve"> C-kahvipapua on paahdettuna 120 kg. Dominikaanisesta tasavallasta tulevaa D-papua on 75 kg.</w:t>
      </w:r>
    </w:p>
    <w:p w:rsidR="00BC38B4" w:rsidRPr="00D03A7A" w:rsidRDefault="00BC38B4">
      <w:r w:rsidRPr="00D03A7A">
        <w:t xml:space="preserve">C-papua menee Xavier-kiloon 750 g ja D-papua 250 g. Yvonne-kiloon taas menee 500 g kumpaakin. </w:t>
      </w:r>
    </w:p>
    <w:p w:rsidR="00986A94" w:rsidRPr="00D03A7A" w:rsidRDefault="00BC38B4">
      <w:r w:rsidRPr="00D03A7A">
        <w:t>Xavier-kilosta paahtimo saa voittoa 5,00 €. Kilosta Yvonne-kahvia paahtimo saa 6,00 € voittoa.</w:t>
      </w:r>
    </w:p>
    <w:p w:rsidR="00BC38B4" w:rsidRPr="00D03A7A" w:rsidRDefault="00035A56">
      <w:r w:rsidRPr="00D03A7A">
        <w:t>K</w:t>
      </w:r>
      <w:r w:rsidR="00BC38B4" w:rsidRPr="00D03A7A">
        <w:t>uinka paljon Xavier ja Yvonne-kahvej</w:t>
      </w:r>
      <w:r w:rsidR="00AF7BAA" w:rsidRPr="00D03A7A">
        <w:t>a paahtimon kannattaa valmistaa?</w:t>
      </w:r>
    </w:p>
    <w:p w:rsidR="00035A56" w:rsidRPr="00D03A7A" w:rsidRDefault="00035A56" w:rsidP="00035A56">
      <w:pPr>
        <w:rPr>
          <w:b/>
          <w:sz w:val="24"/>
          <w:szCs w:val="24"/>
        </w:rPr>
      </w:pPr>
      <w:r w:rsidRPr="00D03A7A">
        <w:rPr>
          <w:b/>
          <w:sz w:val="24"/>
          <w:szCs w:val="24"/>
        </w:rPr>
        <w:t>Vaiheet:</w:t>
      </w:r>
    </w:p>
    <w:p w:rsidR="00035A56" w:rsidRPr="00D03A7A" w:rsidRDefault="00035A56" w:rsidP="00035A56">
      <w:pPr>
        <w:pStyle w:val="Luettelokappale"/>
        <w:numPr>
          <w:ilvl w:val="0"/>
          <w:numId w:val="3"/>
        </w:numPr>
      </w:pPr>
      <w:r w:rsidRPr="00D03A7A">
        <w:t>Päätä x ja y. Muista yksikkö.</w:t>
      </w:r>
    </w:p>
    <w:p w:rsidR="00035A56" w:rsidRPr="00D03A7A" w:rsidRDefault="00035A56" w:rsidP="00035A56">
      <w:pPr>
        <w:pStyle w:val="Luettelokappale"/>
        <w:numPr>
          <w:ilvl w:val="0"/>
          <w:numId w:val="3"/>
        </w:numPr>
      </w:pPr>
      <w:r w:rsidRPr="00D03A7A">
        <w:t>Muodosta optimoitava lauseke, jolle etsitään suurinta arvoa. (tässä voitto)</w:t>
      </w:r>
    </w:p>
    <w:p w:rsidR="00035A56" w:rsidRPr="00D03A7A" w:rsidRDefault="00035A56" w:rsidP="00035A56">
      <w:pPr>
        <w:pStyle w:val="Luettelokappale"/>
        <w:numPr>
          <w:ilvl w:val="0"/>
          <w:numId w:val="3"/>
        </w:numPr>
      </w:pPr>
      <w:r w:rsidRPr="00D03A7A">
        <w:t>Muodosta mahdollisia x ja y rajoittavat epäyhtälöt. (tässä 4 kpl)</w:t>
      </w:r>
    </w:p>
    <w:p w:rsidR="00D03A7A" w:rsidRPr="00D03A7A" w:rsidRDefault="00D03A7A" w:rsidP="00035A56">
      <w:pPr>
        <w:pStyle w:val="Luettelokappale"/>
        <w:numPr>
          <w:ilvl w:val="0"/>
          <w:numId w:val="3"/>
        </w:numPr>
      </w:pPr>
      <w:r w:rsidRPr="00D03A7A">
        <w:t>Jos epäyhtälöistä ei heti näe, mitä aluetta ne vastaavat, r</w:t>
      </w:r>
      <w:r w:rsidR="00035A56" w:rsidRPr="00D03A7A">
        <w:t xml:space="preserve">atkaise </w:t>
      </w:r>
      <w:r w:rsidRPr="00D03A7A">
        <w:t>epäyhtälöt</w:t>
      </w:r>
      <w:r w:rsidR="00035A56" w:rsidRPr="00D03A7A">
        <w:t xml:space="preserve"> y:n suhteen</w:t>
      </w:r>
      <w:r w:rsidRPr="00D03A7A">
        <w:t xml:space="preserve">. </w:t>
      </w:r>
      <w:r w:rsidR="00035A56" w:rsidRPr="00D03A7A">
        <w:t>Muuta epäyhtälöt yhtälöiksi ja piirrä koordinaatistoon sallitun alueen rajat.</w:t>
      </w:r>
    </w:p>
    <w:p w:rsidR="00035A56" w:rsidRPr="00D03A7A" w:rsidRDefault="00035A56" w:rsidP="00035A56">
      <w:pPr>
        <w:pStyle w:val="Luettelokappale"/>
        <w:numPr>
          <w:ilvl w:val="0"/>
          <w:numId w:val="3"/>
        </w:numPr>
      </w:pPr>
      <w:r w:rsidRPr="00D03A7A">
        <w:t>Varmista alueen oikea valinta käyttämällä testipistettä ja testaamalla kaikki epäyhtälöt sillä.</w:t>
      </w:r>
    </w:p>
    <w:p w:rsidR="00035A56" w:rsidRPr="00D03A7A" w:rsidRDefault="00D03A7A" w:rsidP="00035A56">
      <w:pPr>
        <w:pStyle w:val="Luettelokappale"/>
        <w:numPr>
          <w:ilvl w:val="0"/>
          <w:numId w:val="3"/>
        </w:numPr>
      </w:pPr>
      <w:r w:rsidRPr="00D03A7A">
        <w:t xml:space="preserve">Päättele kuvasta, missä kulmassa mitkäkin yhtälöt leikkaavat </w:t>
      </w:r>
      <w:proofErr w:type="gramStart"/>
      <w:r w:rsidR="00035A56" w:rsidRPr="00D03A7A">
        <w:t>Etsi</w:t>
      </w:r>
      <w:proofErr w:type="gramEnd"/>
      <w:r w:rsidR="00035A56" w:rsidRPr="00D03A7A">
        <w:t xml:space="preserve"> alueen kärkipisteiden koordinaatit </w:t>
      </w:r>
      <w:r w:rsidRPr="00D03A7A">
        <w:t xml:space="preserve">yhtälöparien </w:t>
      </w:r>
      <w:r w:rsidR="00035A56" w:rsidRPr="00D03A7A">
        <w:t>avulla.</w:t>
      </w:r>
    </w:p>
    <w:p w:rsidR="00035A56" w:rsidRPr="00D03A7A" w:rsidRDefault="00035A56" w:rsidP="00035A56">
      <w:pPr>
        <w:pStyle w:val="Luettelokappale"/>
        <w:numPr>
          <w:ilvl w:val="0"/>
          <w:numId w:val="3"/>
        </w:numPr>
      </w:pPr>
      <w:r w:rsidRPr="00D03A7A">
        <w:t>Sijoita kärkipisteiden koordinaatit optimoitavaan lausekkeeseen ja päättele vastaus.</w:t>
      </w:r>
    </w:p>
    <w:p w:rsidR="00035A56" w:rsidRPr="00D03A7A" w:rsidRDefault="00035A56" w:rsidP="00035A56">
      <w:pPr>
        <w:rPr>
          <w:b/>
          <w:sz w:val="24"/>
          <w:szCs w:val="24"/>
        </w:rPr>
      </w:pPr>
      <w:bookmarkStart w:id="0" w:name="_GoBack"/>
      <w:r w:rsidRPr="00D03A7A">
        <w:rPr>
          <w:b/>
          <w:sz w:val="24"/>
          <w:szCs w:val="24"/>
        </w:rPr>
        <w:t>Vaihe vaiheelta:</w:t>
      </w:r>
    </w:p>
    <w:bookmarkEnd w:id="0"/>
    <w:p w:rsidR="00BC38B4" w:rsidRPr="00D03A7A" w:rsidRDefault="00BC38B4" w:rsidP="00BC38B4">
      <w:pPr>
        <w:pStyle w:val="Luettelokappale"/>
        <w:numPr>
          <w:ilvl w:val="0"/>
          <w:numId w:val="1"/>
        </w:numPr>
      </w:pPr>
      <w:r w:rsidRPr="00D03A7A">
        <w:t xml:space="preserve">Päätä x ja y. </w:t>
      </w:r>
      <w:r w:rsidR="00AF7BAA" w:rsidRPr="00D03A7A">
        <w:t>Muista kertoa myös yksikkö.</w:t>
      </w:r>
    </w:p>
    <w:p w:rsidR="00035A56" w:rsidRDefault="00035A56" w:rsidP="00035A56"/>
    <w:p w:rsidR="00D03A7A" w:rsidRPr="00D03A7A" w:rsidRDefault="00D03A7A" w:rsidP="00035A56"/>
    <w:p w:rsidR="00035A56" w:rsidRPr="00D03A7A" w:rsidRDefault="00035A56" w:rsidP="00035A56">
      <w:pPr>
        <w:pStyle w:val="Luettelokappale"/>
        <w:numPr>
          <w:ilvl w:val="0"/>
          <w:numId w:val="1"/>
        </w:numPr>
      </w:pPr>
      <w:r w:rsidRPr="00D03A7A">
        <w:t>Tavoitteena on maksimoida voitto. Muodosta x:n ja y:n avulla lauseke, joka kuvaa voiton määrää. Lauseke ei ole yhtälö vaan jotain sellaista kuin ”6x + 8y” tai ”4x−5y”.</w:t>
      </w:r>
    </w:p>
    <w:p w:rsidR="00AF7BAA" w:rsidRDefault="00AF7BAA" w:rsidP="00AF7BAA"/>
    <w:p w:rsidR="00D03A7A" w:rsidRPr="00D03A7A" w:rsidRDefault="00D03A7A" w:rsidP="00AF7BAA"/>
    <w:p w:rsidR="00BC38B4" w:rsidRPr="00D03A7A" w:rsidRDefault="00035A56" w:rsidP="00BC38B4">
      <w:pPr>
        <w:pStyle w:val="Luettelokappale"/>
        <w:numPr>
          <w:ilvl w:val="0"/>
          <w:numId w:val="1"/>
        </w:numPr>
      </w:pPr>
      <w:r w:rsidRPr="00D03A7A">
        <w:t xml:space="preserve">Muodostetaan sallittuja x ja y rajoittavia yhtälöitä. Ensinnä todellisuuden asettamat rajat. Mikä on pienin mahdollinen x:n määrä? Entä y:n? Esitä epäyhtälöt, jotka kuvaavat näitä rajoja. </w:t>
      </w:r>
    </w:p>
    <w:p w:rsidR="00AF7BAA" w:rsidRDefault="00AF7BAA" w:rsidP="00AF7BAA">
      <w:pPr>
        <w:pStyle w:val="Luettelokappale"/>
      </w:pPr>
    </w:p>
    <w:p w:rsidR="00D03A7A" w:rsidRPr="00D03A7A" w:rsidRDefault="00D03A7A" w:rsidP="00AF7BAA">
      <w:pPr>
        <w:pStyle w:val="Luettelokappale"/>
      </w:pPr>
    </w:p>
    <w:p w:rsidR="00AF7BAA" w:rsidRPr="00D03A7A" w:rsidRDefault="00AF7BAA" w:rsidP="00AF7BAA">
      <w:pPr>
        <w:pStyle w:val="Luettelokappale"/>
      </w:pPr>
    </w:p>
    <w:p w:rsidR="00BC38B4" w:rsidRPr="00D03A7A" w:rsidRDefault="00BC38B4" w:rsidP="00BC38B4">
      <w:pPr>
        <w:pStyle w:val="Luettelokappale"/>
        <w:numPr>
          <w:ilvl w:val="0"/>
          <w:numId w:val="1"/>
        </w:numPr>
      </w:pPr>
      <w:r w:rsidRPr="00D03A7A">
        <w:t xml:space="preserve">C-pavun määrästä saadaan </w:t>
      </w:r>
      <w:r w:rsidR="00D03A7A" w:rsidRPr="00D03A7A">
        <w:t xml:space="preserve">kolmas </w:t>
      </w:r>
      <w:r w:rsidRPr="00D03A7A">
        <w:t>epäyhtälö. Käytettyjen papujen määrän pitää olla pienempi tai yhtä suuri kuin 120 kg.</w:t>
      </w:r>
      <w:r w:rsidR="00981615" w:rsidRPr="00D03A7A">
        <w:t xml:space="preserve"> Ratkaise epäyhtälö y:n suhteen.</w:t>
      </w:r>
    </w:p>
    <w:p w:rsidR="00AF7BAA" w:rsidRPr="00D03A7A" w:rsidRDefault="00AF7BAA" w:rsidP="00AF7BAA">
      <w:pPr>
        <w:pStyle w:val="Luettelokappale"/>
      </w:pPr>
    </w:p>
    <w:p w:rsidR="00AF7BAA" w:rsidRDefault="00AF7BAA" w:rsidP="00AF7BAA">
      <w:pPr>
        <w:pStyle w:val="Luettelokappale"/>
      </w:pPr>
    </w:p>
    <w:p w:rsidR="00D03A7A" w:rsidRPr="00D03A7A" w:rsidRDefault="00D03A7A" w:rsidP="00AF7BAA">
      <w:pPr>
        <w:pStyle w:val="Luettelokappale"/>
      </w:pPr>
    </w:p>
    <w:p w:rsidR="00BC38B4" w:rsidRPr="00D03A7A" w:rsidRDefault="00BC38B4" w:rsidP="00BC38B4">
      <w:pPr>
        <w:pStyle w:val="Luettelokappale"/>
        <w:numPr>
          <w:ilvl w:val="0"/>
          <w:numId w:val="1"/>
        </w:numPr>
      </w:pPr>
      <w:r w:rsidRPr="00D03A7A">
        <w:t>Muodosta samanlainen ehto D-pavulle.</w:t>
      </w:r>
      <w:r w:rsidRPr="00D03A7A">
        <w:rPr>
          <w:rFonts w:ascii="Times New Roman" w:eastAsia="Times New Roman" w:hAnsi="Times New Roman" w:cs="Times New Roman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981615" w:rsidRPr="00D03A7A" w:rsidRDefault="00981615" w:rsidP="00981615">
      <w:pPr>
        <w:pStyle w:val="Luettelokappale"/>
        <w:rPr>
          <w:rFonts w:ascii="Times New Roman" w:eastAsia="Times New Roman" w:hAnsi="Times New Roman" w:cs="Times New Roman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AF7BAA" w:rsidRPr="00D03A7A" w:rsidRDefault="00AF7BAA" w:rsidP="00981615">
      <w:pPr>
        <w:pStyle w:val="Luettelokappale"/>
        <w:rPr>
          <w:rFonts w:ascii="Times New Roman" w:eastAsia="Times New Roman" w:hAnsi="Times New Roman" w:cs="Times New Roman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981615" w:rsidRPr="00D03A7A" w:rsidRDefault="00981615" w:rsidP="00981615">
      <w:pPr>
        <w:pStyle w:val="Luettelokappale"/>
        <w:rPr>
          <w:rFonts w:ascii="Times New Roman" w:eastAsia="Times New Roman" w:hAnsi="Times New Roman" w:cs="Times New Roman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981615" w:rsidRPr="00D03A7A" w:rsidRDefault="00981615" w:rsidP="00981615">
      <w:pPr>
        <w:pStyle w:val="Luettelokappale"/>
        <w:rPr>
          <w:rFonts w:ascii="Times New Roman" w:eastAsia="Times New Roman" w:hAnsi="Times New Roman" w:cs="Times New Roman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981615" w:rsidRPr="00D03A7A" w:rsidRDefault="00981615" w:rsidP="00981615">
      <w:pPr>
        <w:pStyle w:val="Luettelokappale"/>
      </w:pPr>
    </w:p>
    <w:p w:rsidR="00D03A7A" w:rsidRPr="00D03A7A" w:rsidRDefault="00D03A7A" w:rsidP="00981615">
      <w:pPr>
        <w:pStyle w:val="Luettelokappale"/>
        <w:numPr>
          <w:ilvl w:val="0"/>
          <w:numId w:val="1"/>
        </w:numPr>
      </w:pPr>
      <w:r w:rsidRPr="00D03A7A">
        <w:rPr>
          <w:rFonts w:ascii="Times New Roman" w:eastAsia="Times New Roman" w:hAnsi="Times New Roman" w:cs="Times New Roman"/>
          <w:noProof/>
          <w:color w:val="000000"/>
          <w:u w:color="000000"/>
          <w:lang w:eastAsia="fi-FI"/>
        </w:rPr>
        <w:drawing>
          <wp:anchor distT="0" distB="0" distL="114300" distR="114300" simplePos="0" relativeHeight="251660288" behindDoc="0" locked="0" layoutInCell="1" allowOverlap="1" wp14:anchorId="4032DD2F" wp14:editId="7A5C18C8">
            <wp:simplePos x="0" y="0"/>
            <wp:positionH relativeFrom="column">
              <wp:posOffset>3261360</wp:posOffset>
            </wp:positionH>
            <wp:positionV relativeFrom="paragraph">
              <wp:posOffset>17780</wp:posOffset>
            </wp:positionV>
            <wp:extent cx="3388995" cy="3228975"/>
            <wp:effectExtent l="19050" t="0" r="1905" b="0"/>
            <wp:wrapSquare wrapText="bothSides"/>
            <wp:docPr id="1" name="Kuva 1" descr="C:\Users\Pei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ei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99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1615" w:rsidRPr="00D03A7A">
        <w:t xml:space="preserve">Ehtojen pitäisi olla </w:t>
      </w:r>
      <w:r w:rsidR="00981615" w:rsidRPr="00D03A7A"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6" o:title=""/>
          </v:shape>
          <o:OLEObject Type="Embed" ProgID="Equation.DSMT4" ShapeID="_x0000_i1025" DrawAspect="Content" ObjectID="_1504590042" r:id="rId7"/>
        </w:object>
      </w:r>
      <w:r w:rsidR="00981615" w:rsidRPr="00D03A7A">
        <w:t xml:space="preserve">ja </w:t>
      </w:r>
      <w:r w:rsidR="00981615" w:rsidRPr="00D03A7A">
        <w:object w:dxaOrig="1579" w:dyaOrig="320">
          <v:shape id="_x0000_i1026" type="#_x0000_t75" style="width:78.75pt;height:15.75pt" o:ole="">
            <v:imagedata r:id="rId8" o:title=""/>
          </v:shape>
          <o:OLEObject Type="Embed" ProgID="Equation.DSMT4" ShapeID="_x0000_i1026" DrawAspect="Content" ObjectID="_1504590043" r:id="rId9"/>
        </w:object>
      </w:r>
      <w:r w:rsidR="00981615" w:rsidRPr="00D03A7A">
        <w:t>.</w:t>
      </w:r>
    </w:p>
    <w:p w:rsidR="00BC38B4" w:rsidRPr="00D03A7A" w:rsidRDefault="00AF7BAA" w:rsidP="00D03A7A">
      <w:pPr>
        <w:pStyle w:val="Luettelokappale"/>
      </w:pPr>
      <w:r w:rsidRPr="00D03A7A">
        <w:t xml:space="preserve">Epäyhtälöiden alueiden rajoja </w:t>
      </w:r>
      <w:r w:rsidR="00981615" w:rsidRPr="00D03A7A">
        <w:t xml:space="preserve">kuvaavat yhtälöt on piirretty oheiseen kuvaan. </w:t>
      </w:r>
    </w:p>
    <w:p w:rsidR="00D03A7A" w:rsidRPr="00D03A7A" w:rsidRDefault="00D03A7A" w:rsidP="00D03A7A">
      <w:pPr>
        <w:pStyle w:val="Luettelokappale"/>
      </w:pPr>
    </w:p>
    <w:p w:rsidR="00D03A7A" w:rsidRPr="00D03A7A" w:rsidRDefault="00D03A7A" w:rsidP="00D03A7A">
      <w:pPr>
        <w:pStyle w:val="Luettelokappale"/>
      </w:pPr>
    </w:p>
    <w:p w:rsidR="00981615" w:rsidRPr="00D03A7A" w:rsidRDefault="00981615" w:rsidP="00981615">
      <w:pPr>
        <w:pStyle w:val="Luettelokappale"/>
        <w:numPr>
          <w:ilvl w:val="0"/>
          <w:numId w:val="1"/>
        </w:numPr>
      </w:pPr>
      <w:r w:rsidRPr="00D03A7A">
        <w:t xml:space="preserve">Mikä alue kuvassa toteuttaa kaikki </w:t>
      </w:r>
      <w:r w:rsidR="00AF7BAA" w:rsidRPr="00D03A7A">
        <w:t>neljä epäyhtälöä?</w:t>
      </w:r>
      <w:r w:rsidRPr="00D03A7A">
        <w:t xml:space="preserve"> Valitse tältä alueelta testipiste ja kokeile epäyhtälöiden voimassaolo.</w:t>
      </w:r>
    </w:p>
    <w:p w:rsidR="00981615" w:rsidRPr="00D03A7A" w:rsidRDefault="00981615" w:rsidP="00981615"/>
    <w:p w:rsidR="00D03A7A" w:rsidRPr="00D03A7A" w:rsidRDefault="00D03A7A" w:rsidP="00981615"/>
    <w:p w:rsidR="00D03A7A" w:rsidRPr="00D03A7A" w:rsidRDefault="00D03A7A" w:rsidP="00981615"/>
    <w:p w:rsidR="00D03A7A" w:rsidRPr="00D03A7A" w:rsidRDefault="00D03A7A" w:rsidP="00981615"/>
    <w:p w:rsidR="00981615" w:rsidRPr="00D03A7A" w:rsidRDefault="00981615" w:rsidP="00D03A7A">
      <w:pPr>
        <w:pStyle w:val="Luettelokappale"/>
        <w:numPr>
          <w:ilvl w:val="0"/>
          <w:numId w:val="1"/>
        </w:numPr>
      </w:pPr>
      <w:r w:rsidRPr="00D03A7A">
        <w:t>Seuraavaksi pitää ratkaista alueen kulmapisteiden koordinaatit. Ne saadaan yhtälöparien ratkaisuina.</w:t>
      </w:r>
    </w:p>
    <w:p w:rsidR="00981615" w:rsidRPr="00D03A7A" w:rsidRDefault="00981615" w:rsidP="00D03A7A">
      <w:pPr>
        <w:ind w:firstLine="720"/>
      </w:pPr>
      <w:r w:rsidRPr="00D03A7A">
        <w:t xml:space="preserve">A-pisteen koordinaatit saadaan yhtälöparista </w:t>
      </w:r>
      <w:r w:rsidRPr="00D03A7A">
        <w:rPr>
          <w:position w:val="-30"/>
        </w:rPr>
        <w:object w:dxaOrig="1700" w:dyaOrig="720">
          <v:shape id="_x0000_i1027" type="#_x0000_t75" style="width:84.75pt;height:36pt" o:ole="">
            <v:imagedata r:id="rId10" o:title=""/>
          </v:shape>
          <o:OLEObject Type="Embed" ProgID="Equation.DSMT4" ShapeID="_x0000_i1027" DrawAspect="Content" ObjectID="_1504590044" r:id="rId11"/>
        </w:object>
      </w:r>
      <w:r w:rsidRPr="00D03A7A">
        <w:t xml:space="preserve"> ja tuloksena on (0, 150). </w:t>
      </w:r>
    </w:p>
    <w:p w:rsidR="00981615" w:rsidRPr="00D03A7A" w:rsidRDefault="00981615" w:rsidP="00D03A7A">
      <w:pPr>
        <w:pStyle w:val="Luettelokappale"/>
      </w:pPr>
      <w:r w:rsidRPr="00D03A7A">
        <w:t>Minkä yhtälöparin ratkaisuna</w:t>
      </w:r>
      <w:r w:rsidR="00AF7BAA" w:rsidRPr="00D03A7A">
        <w:t xml:space="preserve"> saadaan C-pisteen koordinaatit</w:t>
      </w:r>
      <w:r w:rsidRPr="00D03A7A">
        <w:t xml:space="preserve"> (</w:t>
      </w:r>
      <w:r w:rsidR="00AF7BAA" w:rsidRPr="00D03A7A">
        <w:t>160, 0)? Minkä yhtälöparin ratkaisuna saadaan D-pisteen koordinaatit (0, 0)?</w:t>
      </w:r>
    </w:p>
    <w:p w:rsidR="00D03A7A" w:rsidRPr="00D03A7A" w:rsidRDefault="00D03A7A" w:rsidP="00D03A7A"/>
    <w:p w:rsidR="00D03A7A" w:rsidRPr="00D03A7A" w:rsidRDefault="00D03A7A" w:rsidP="00D03A7A"/>
    <w:p w:rsidR="00AF7BAA" w:rsidRPr="00D03A7A" w:rsidRDefault="00AF7BAA" w:rsidP="00AF7BAA">
      <w:pPr>
        <w:pStyle w:val="Luettelokappale"/>
        <w:numPr>
          <w:ilvl w:val="0"/>
          <w:numId w:val="1"/>
        </w:numPr>
      </w:pPr>
      <w:r w:rsidRPr="00D03A7A">
        <w:t xml:space="preserve">Ratkaise yhtälöpari </w:t>
      </w:r>
      <w:r w:rsidRPr="00D03A7A">
        <w:rPr>
          <w:position w:val="-30"/>
        </w:rPr>
        <w:object w:dxaOrig="1700" w:dyaOrig="720">
          <v:shape id="_x0000_i1028" type="#_x0000_t75" style="width:84.75pt;height:36pt" o:ole="">
            <v:imagedata r:id="rId12" o:title=""/>
          </v:shape>
          <o:OLEObject Type="Embed" ProgID="Equation.DSMT4" ShapeID="_x0000_i1028" DrawAspect="Content" ObjectID="_1504590045" r:id="rId13"/>
        </w:object>
      </w:r>
      <w:r w:rsidRPr="00D03A7A">
        <w:t xml:space="preserve"> saadaksesi B-pisteen koordinaatit. Tuloksena pitäisi tulla (90, 105).</w:t>
      </w:r>
    </w:p>
    <w:p w:rsidR="00AF7BAA" w:rsidRDefault="00AF7BAA" w:rsidP="00AF7BAA"/>
    <w:p w:rsidR="00D03A7A" w:rsidRDefault="00D03A7A" w:rsidP="00AF7BAA"/>
    <w:p w:rsidR="00D03A7A" w:rsidRPr="00D03A7A" w:rsidRDefault="00D03A7A" w:rsidP="00AF7BAA"/>
    <w:p w:rsidR="00AF7BAA" w:rsidRPr="00D03A7A" w:rsidRDefault="00AF7BAA" w:rsidP="00AF7BAA"/>
    <w:p w:rsidR="00981615" w:rsidRPr="00D03A7A" w:rsidRDefault="00981615" w:rsidP="00D03A7A">
      <w:pPr>
        <w:pStyle w:val="Luettelokappale"/>
        <w:numPr>
          <w:ilvl w:val="0"/>
          <w:numId w:val="1"/>
        </w:numPr>
      </w:pPr>
      <w:r w:rsidRPr="00D03A7A">
        <w:t>Nyt on rajattu alue, jolla ovat kaikki ne x:n ja y:n arvoparit, jotka ovat mahdollisia asetettujen rajoitusten puitteissa.</w:t>
      </w:r>
      <w:r w:rsidR="00D03A7A" w:rsidRPr="00D03A7A">
        <w:t xml:space="preserve"> Kokeile kulmapisteitä optimoitavaan lausekkeeseen.</w:t>
      </w:r>
    </w:p>
    <w:p w:rsidR="00D03A7A" w:rsidRDefault="00D03A7A" w:rsidP="00AF7BAA"/>
    <w:p w:rsidR="00D03A7A" w:rsidRPr="00D03A7A" w:rsidRDefault="00D03A7A" w:rsidP="00AF7BAA"/>
    <w:p w:rsidR="00D03A7A" w:rsidRPr="00D03A7A" w:rsidRDefault="00D03A7A" w:rsidP="00AF7BAA"/>
    <w:p w:rsidR="00981615" w:rsidRPr="00D03A7A" w:rsidRDefault="00981615" w:rsidP="00981615">
      <w:pPr>
        <w:pStyle w:val="Luettelokappale"/>
        <w:numPr>
          <w:ilvl w:val="0"/>
          <w:numId w:val="1"/>
        </w:numPr>
      </w:pPr>
      <w:r w:rsidRPr="00D03A7A">
        <w:t>Anna sanallinen vastaus.</w:t>
      </w:r>
    </w:p>
    <w:sectPr w:rsidR="00981615" w:rsidRPr="00D03A7A" w:rsidSect="00D03A7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F6784F"/>
    <w:multiLevelType w:val="hybridMultilevel"/>
    <w:tmpl w:val="E432E118"/>
    <w:lvl w:ilvl="0" w:tplc="C558449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707D98"/>
    <w:multiLevelType w:val="hybridMultilevel"/>
    <w:tmpl w:val="D74AE240"/>
    <w:lvl w:ilvl="0" w:tplc="69A083B4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855FA0"/>
    <w:multiLevelType w:val="hybridMultilevel"/>
    <w:tmpl w:val="075E20B0"/>
    <w:lvl w:ilvl="0" w:tplc="697E6A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38B4"/>
    <w:rsid w:val="00035A56"/>
    <w:rsid w:val="00981615"/>
    <w:rsid w:val="00986A94"/>
    <w:rsid w:val="00AF7BAA"/>
    <w:rsid w:val="00BC38B4"/>
    <w:rsid w:val="00D03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2A8E985-040E-4C47-82C1-02680EE02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986A94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BC38B4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C38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C38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0</Words>
  <Characters>2430</Characters>
  <Application>Microsoft Office Word</Application>
  <DocSecurity>0</DocSecurity>
  <Lines>20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 Jansson</dc:creator>
  <cp:lastModifiedBy>Pei</cp:lastModifiedBy>
  <cp:revision>2</cp:revision>
  <dcterms:created xsi:type="dcterms:W3CDTF">2015-09-24T05:54:00Z</dcterms:created>
  <dcterms:modified xsi:type="dcterms:W3CDTF">2015-09-24T05:54:00Z</dcterms:modified>
</cp:coreProperties>
</file>